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60" r:id="rId2"/>
    <p:sldId id="269" r:id="rId3"/>
    <p:sldId id="275" r:id="rId4"/>
    <p:sldId id="265" r:id="rId5"/>
    <p:sldId id="280" r:id="rId6"/>
    <p:sldId id="291" r:id="rId7"/>
    <p:sldId id="293" r:id="rId8"/>
    <p:sldId id="283" r:id="rId9"/>
    <p:sldId id="263" r:id="rId10"/>
    <p:sldId id="285" r:id="rId11"/>
    <p:sldId id="281" r:id="rId12"/>
    <p:sldId id="264" r:id="rId13"/>
    <p:sldId id="278" r:id="rId14"/>
    <p:sldId id="279" r:id="rId15"/>
    <p:sldId id="282" r:id="rId16"/>
    <p:sldId id="284" r:id="rId17"/>
    <p:sldId id="286" r:id="rId18"/>
    <p:sldId id="287" r:id="rId19"/>
    <p:sldId id="288" r:id="rId20"/>
    <p:sldId id="290" r:id="rId21"/>
    <p:sldId id="294" r:id="rId22"/>
    <p:sldId id="295" r:id="rId23"/>
    <p:sldId id="289" r:id="rId24"/>
    <p:sldId id="292" r:id="rId25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DA72E"/>
    <a:srgbClr val="C00000"/>
    <a:srgbClr val="10AEFD"/>
    <a:srgbClr val="DB9758"/>
    <a:srgbClr val="F71252"/>
    <a:srgbClr val="119D58"/>
    <a:srgbClr val="6985B5"/>
    <a:srgbClr val="8E1730"/>
    <a:srgbClr val="5209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65"/>
    <p:restoredTop sz="94719"/>
  </p:normalViewPr>
  <p:slideViewPr>
    <p:cSldViewPr snapToGrid="0" showGuides="1">
      <p:cViewPr>
        <p:scale>
          <a:sx n="129" d="100"/>
          <a:sy n="129" d="100"/>
        </p:scale>
        <p:origin x="1120" y="512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5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6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56516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7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43983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29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22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11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22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11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0C4810-663E-77FB-18DE-5DDE65EA8D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89" t="3402" r="73301" b="20273"/>
          <a:stretch/>
        </p:blipFill>
        <p:spPr>
          <a:xfrm>
            <a:off x="413482" y="221380"/>
            <a:ext cx="2705103" cy="49675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9AEBE52-2195-CAE6-CF29-D4D602FEA0C6}"/>
              </a:ext>
            </a:extLst>
          </p:cNvPr>
          <p:cNvSpPr/>
          <p:nvPr/>
        </p:nvSpPr>
        <p:spPr>
          <a:xfrm>
            <a:off x="1923068" y="1055802"/>
            <a:ext cx="1833287" cy="282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BA2C05-46E0-2701-47FD-1E1E9406B838}"/>
              </a:ext>
            </a:extLst>
          </p:cNvPr>
          <p:cNvSpPr/>
          <p:nvPr/>
        </p:nvSpPr>
        <p:spPr>
          <a:xfrm>
            <a:off x="1966656" y="3612112"/>
            <a:ext cx="157390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730CF4-C745-8F70-92F6-770CA0CFAB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3142035" y="460880"/>
            <a:ext cx="1152554" cy="1829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873C5-C64C-2F69-E89B-209B9DECA9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365" t="16522" r="52650" b="79478"/>
          <a:stretch/>
        </p:blipFill>
        <p:spPr>
          <a:xfrm>
            <a:off x="583652" y="5243479"/>
            <a:ext cx="3550023" cy="260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5ED5A-46B4-A41D-BF3E-ACDA114A87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415" t="55461" r="60630" b="43670"/>
          <a:stretch/>
        </p:blipFill>
        <p:spPr>
          <a:xfrm>
            <a:off x="583652" y="5617000"/>
            <a:ext cx="2630079" cy="565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15B429-A87F-442B-D4AD-F44B8D870D4F}"/>
              </a:ext>
            </a:extLst>
          </p:cNvPr>
          <p:cNvSpPr txBox="1"/>
          <p:nvPr/>
        </p:nvSpPr>
        <p:spPr>
          <a:xfrm>
            <a:off x="1923068" y="1117677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F77F6-6615-AA9A-EDE4-9AFE0E65CC01}"/>
              </a:ext>
            </a:extLst>
          </p:cNvPr>
          <p:cNvSpPr txBox="1"/>
          <p:nvPr/>
        </p:nvSpPr>
        <p:spPr>
          <a:xfrm>
            <a:off x="1875831" y="3552719"/>
            <a:ext cx="247184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500" dirty="0"/>
              <a:t>*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2791C3-BB66-75F9-55D1-303F518752E1}"/>
              </a:ext>
            </a:extLst>
          </p:cNvPr>
          <p:cNvSpPr txBox="1"/>
          <p:nvPr/>
        </p:nvSpPr>
        <p:spPr>
          <a:xfrm>
            <a:off x="413482" y="5227604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8B176-16EC-86D9-5C75-40133DB75AE7}"/>
              </a:ext>
            </a:extLst>
          </p:cNvPr>
          <p:cNvSpPr txBox="1"/>
          <p:nvPr/>
        </p:nvSpPr>
        <p:spPr>
          <a:xfrm>
            <a:off x="413482" y="5558368"/>
            <a:ext cx="26161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600" dirty="0"/>
              <a:t>*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92205E-75B5-4C5A-C328-DF43EA3FE699}"/>
              </a:ext>
            </a:extLst>
          </p:cNvPr>
          <p:cNvSpPr txBox="1"/>
          <p:nvPr/>
        </p:nvSpPr>
        <p:spPr>
          <a:xfrm>
            <a:off x="1461750" y="637502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0AEFD"/>
                </a:solidFill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934102-434E-3EAB-518E-BB415D0B9B29}"/>
              </a:ext>
            </a:extLst>
          </p:cNvPr>
          <p:cNvSpPr txBox="1"/>
          <p:nvPr/>
        </p:nvSpPr>
        <p:spPr>
          <a:xfrm>
            <a:off x="1461750" y="1076717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DB9758"/>
                </a:solidFill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369367-76D5-8FB8-6C95-3A4012574261}"/>
              </a:ext>
            </a:extLst>
          </p:cNvPr>
          <p:cNvSpPr txBox="1"/>
          <p:nvPr/>
        </p:nvSpPr>
        <p:spPr>
          <a:xfrm>
            <a:off x="1461750" y="1561339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71252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181493-C8E9-428A-1019-21A24517FE56}"/>
              </a:ext>
            </a:extLst>
          </p:cNvPr>
          <p:cNvSpPr txBox="1"/>
          <p:nvPr/>
        </p:nvSpPr>
        <p:spPr>
          <a:xfrm>
            <a:off x="1461750" y="2132303"/>
            <a:ext cx="2423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119D58"/>
                </a:solidFill>
              </a:rPr>
              <a:t>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1369F-2770-9125-594C-0C79CF0181D6}"/>
              </a:ext>
            </a:extLst>
          </p:cNvPr>
          <p:cNvSpPr txBox="1"/>
          <p:nvPr/>
        </p:nvSpPr>
        <p:spPr>
          <a:xfrm>
            <a:off x="1461750" y="2874213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6985B5"/>
                </a:solidFill>
              </a:rPr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77D3F1-6DDE-BAB3-5D22-A1D31B0BD922}"/>
              </a:ext>
            </a:extLst>
          </p:cNvPr>
          <p:cNvSpPr txBox="1"/>
          <p:nvPr/>
        </p:nvSpPr>
        <p:spPr>
          <a:xfrm>
            <a:off x="1461750" y="3251307"/>
            <a:ext cx="215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8E1730"/>
                </a:solidFill>
              </a:rPr>
              <a:t>f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57AD22-A24E-D0F9-CB35-47BC5C7CD9BA}"/>
              </a:ext>
            </a:extLst>
          </p:cNvPr>
          <p:cNvSpPr txBox="1"/>
          <p:nvPr/>
        </p:nvSpPr>
        <p:spPr>
          <a:xfrm>
            <a:off x="1461750" y="3429000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52099B"/>
                </a:solidFill>
              </a:rPr>
              <a:t>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D4B4F6-E984-C34F-15CD-612EF3925FBF}"/>
              </a:ext>
            </a:extLst>
          </p:cNvPr>
          <p:cNvSpPr txBox="1"/>
          <p:nvPr/>
        </p:nvSpPr>
        <p:spPr>
          <a:xfrm>
            <a:off x="1461750" y="3949825"/>
            <a:ext cx="239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B8B34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5A07EF-E729-763C-7D51-9251A1C7A444}"/>
              </a:ext>
            </a:extLst>
          </p:cNvPr>
          <p:cNvSpPr txBox="1"/>
          <p:nvPr/>
        </p:nvSpPr>
        <p:spPr>
          <a:xfrm>
            <a:off x="1461750" y="4675305"/>
            <a:ext cx="2087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rgbClr val="F056EA"/>
                </a:solidFill>
              </a:rPr>
              <a:t>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B28363-0FAF-16BB-E142-17D854B832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623" t="6023" r="60496" b="5630"/>
          <a:stretch/>
        </p:blipFill>
        <p:spPr>
          <a:xfrm>
            <a:off x="6321045" y="323218"/>
            <a:ext cx="3254692" cy="4967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6C1C489-2185-3E74-942A-5E1D938F15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828" t="3609" r="24764" b="36556"/>
          <a:stretch/>
        </p:blipFill>
        <p:spPr>
          <a:xfrm>
            <a:off x="9575737" y="323219"/>
            <a:ext cx="1152554" cy="18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371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39E04FA-080F-DCAB-F138-AFF5089B1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357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A5846A-6D52-728B-7CE3-9332A706E6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6" t="3896" r="79939" b="36479"/>
          <a:stretch/>
        </p:blipFill>
        <p:spPr>
          <a:xfrm>
            <a:off x="5886597" y="152418"/>
            <a:ext cx="960731" cy="637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4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074" y="114300"/>
            <a:ext cx="8896341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02474" y="5028854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32980" y="4302029"/>
            <a:ext cx="531605" cy="589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74183" y="2803930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8105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17557" y="4302029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0110" y="5018507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6806" y="2810855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E1B7F8-4957-A5C9-2BA3-BCC3F77B7202}"/>
              </a:ext>
            </a:extLst>
          </p:cNvPr>
          <p:cNvCxnSpPr>
            <a:cxnSpLocks/>
          </p:cNvCxnSpPr>
          <p:nvPr/>
        </p:nvCxnSpPr>
        <p:spPr>
          <a:xfrm flipH="1">
            <a:off x="3076655" y="4285470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76655" y="5028854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66972" y="281856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DFD9891-F290-6263-9A92-1F1693F2E5FD}"/>
              </a:ext>
            </a:extLst>
          </p:cNvPr>
          <p:cNvCxnSpPr>
            <a:cxnSpLocks/>
          </p:cNvCxnSpPr>
          <p:nvPr/>
        </p:nvCxnSpPr>
        <p:spPr>
          <a:xfrm flipV="1">
            <a:off x="6690643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C307823-0A02-07A6-3C20-2CE3062AF3E2}"/>
              </a:ext>
            </a:extLst>
          </p:cNvPr>
          <p:cNvCxnSpPr>
            <a:cxnSpLocks/>
          </p:cNvCxnSpPr>
          <p:nvPr/>
        </p:nvCxnSpPr>
        <p:spPr>
          <a:xfrm flipV="1">
            <a:off x="7249750" y="283146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D027D4F-77FE-1F68-F592-CAEC13C93091}"/>
              </a:ext>
            </a:extLst>
          </p:cNvPr>
          <p:cNvCxnSpPr>
            <a:cxnSpLocks/>
          </p:cNvCxnSpPr>
          <p:nvPr/>
        </p:nvCxnSpPr>
        <p:spPr>
          <a:xfrm flipV="1">
            <a:off x="7393157" y="2818242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703917" y="4289493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73E0D0F-09C3-C123-4FB1-38815152E3BA}"/>
              </a:ext>
            </a:extLst>
          </p:cNvPr>
          <p:cNvCxnSpPr>
            <a:cxnSpLocks/>
          </p:cNvCxnSpPr>
          <p:nvPr/>
        </p:nvCxnSpPr>
        <p:spPr>
          <a:xfrm>
            <a:off x="6820179" y="4303398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397095" y="501978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E4BA88F-291D-82F4-754B-1FC0B4C61797}"/>
              </a:ext>
            </a:extLst>
          </p:cNvPr>
          <p:cNvCxnSpPr>
            <a:cxnSpLocks/>
          </p:cNvCxnSpPr>
          <p:nvPr/>
        </p:nvCxnSpPr>
        <p:spPr>
          <a:xfrm>
            <a:off x="7517322" y="5026872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49701BD-55B2-482A-D545-65A4E5625711}"/>
              </a:ext>
            </a:extLst>
          </p:cNvPr>
          <p:cNvCxnSpPr>
            <a:cxnSpLocks/>
          </p:cNvCxnSpPr>
          <p:nvPr/>
        </p:nvCxnSpPr>
        <p:spPr>
          <a:xfrm>
            <a:off x="8035164" y="5015198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783B221-186E-3CF3-9B0E-61E071D30B08}"/>
              </a:ext>
            </a:extLst>
          </p:cNvPr>
          <p:cNvCxnSpPr>
            <a:cxnSpLocks/>
          </p:cNvCxnSpPr>
          <p:nvPr/>
        </p:nvCxnSpPr>
        <p:spPr>
          <a:xfrm>
            <a:off x="8117848" y="5026872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597369" y="5754871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7740179-8EC6-DA3D-A4B1-06569B5D3623}"/>
              </a:ext>
            </a:extLst>
          </p:cNvPr>
          <p:cNvCxnSpPr>
            <a:cxnSpLocks/>
          </p:cNvCxnSpPr>
          <p:nvPr/>
        </p:nvCxnSpPr>
        <p:spPr>
          <a:xfrm flipV="1">
            <a:off x="7456691" y="5754871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670095" y="5760994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558398" y="57356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35150" y="2813651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95B542F-C8B1-1A89-E2B6-52400011B9DC}"/>
              </a:ext>
            </a:extLst>
          </p:cNvPr>
          <p:cNvCxnSpPr>
            <a:cxnSpLocks/>
          </p:cNvCxnSpPr>
          <p:nvPr/>
        </p:nvCxnSpPr>
        <p:spPr>
          <a:xfrm flipH="1">
            <a:off x="3580762" y="4287712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60317" y="5020602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6570" y="2820739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5721" y="2822818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89586" y="281534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A1D0F1-6AA9-5968-410A-FEFDCE6757D0}"/>
              </a:ext>
            </a:extLst>
          </p:cNvPr>
          <p:cNvCxnSpPr>
            <a:cxnSpLocks/>
          </p:cNvCxnSpPr>
          <p:nvPr/>
        </p:nvCxnSpPr>
        <p:spPr>
          <a:xfrm flipH="1">
            <a:off x="3214289" y="4289493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80AD512-3C31-DCFE-43F9-FD9553B87E14}"/>
              </a:ext>
            </a:extLst>
          </p:cNvPr>
          <p:cNvCxnSpPr>
            <a:cxnSpLocks/>
          </p:cNvCxnSpPr>
          <p:nvPr/>
        </p:nvCxnSpPr>
        <p:spPr>
          <a:xfrm flipH="1">
            <a:off x="3304749" y="4290439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99DED1FB-D4F4-60FE-7A2A-E229034E26AE}"/>
              </a:ext>
            </a:extLst>
          </p:cNvPr>
          <p:cNvCxnSpPr>
            <a:cxnSpLocks/>
          </p:cNvCxnSpPr>
          <p:nvPr/>
        </p:nvCxnSpPr>
        <p:spPr>
          <a:xfrm flipH="1">
            <a:off x="3354503" y="4290401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0772" y="5004606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36811" y="5018690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70322" y="5025240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89">
            <a:extLst>
              <a:ext uri="{FF2B5EF4-FFF2-40B4-BE49-F238E27FC236}">
                <a16:creationId xmlns:a16="http://schemas.microsoft.com/office/drawing/2014/main" id="{593C4BD9-DA71-6726-BDB6-8F62D248EC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91" t="14816" r="52074" b="59243"/>
          <a:stretch/>
        </p:blipFill>
        <p:spPr>
          <a:xfrm>
            <a:off x="2273315" y="428879"/>
            <a:ext cx="8031663" cy="667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97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04DBB0-5005-1730-721F-845BD62572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33" t="14877" r="51857" b="59244"/>
          <a:stretch/>
        </p:blipFill>
        <p:spPr>
          <a:xfrm>
            <a:off x="2536686" y="442542"/>
            <a:ext cx="7806721" cy="6671038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C374F9F5-94F1-41A7-D707-C9D40763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403074" y="114300"/>
            <a:ext cx="8896340" cy="677535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09701D8-00D9-D4D5-C29E-17736A2BE4BA}"/>
              </a:ext>
            </a:extLst>
          </p:cNvPr>
          <p:cNvCxnSpPr>
            <a:cxnSpLocks/>
          </p:cNvCxnSpPr>
          <p:nvPr/>
        </p:nvCxnSpPr>
        <p:spPr>
          <a:xfrm flipH="1">
            <a:off x="5522376" y="5753116"/>
            <a:ext cx="1308267" cy="5917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B7238E-6005-38AF-CED7-80ED324829D4}"/>
              </a:ext>
            </a:extLst>
          </p:cNvPr>
          <p:cNvCxnSpPr>
            <a:cxnSpLocks/>
          </p:cNvCxnSpPr>
          <p:nvPr/>
        </p:nvCxnSpPr>
        <p:spPr>
          <a:xfrm>
            <a:off x="6335130" y="5008444"/>
            <a:ext cx="536878" cy="59363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4F2693-9D77-B7A8-4E06-153F7CA2830E}"/>
              </a:ext>
            </a:extLst>
          </p:cNvPr>
          <p:cNvCxnSpPr>
            <a:cxnSpLocks/>
          </p:cNvCxnSpPr>
          <p:nvPr/>
        </p:nvCxnSpPr>
        <p:spPr>
          <a:xfrm>
            <a:off x="5710143" y="4278147"/>
            <a:ext cx="621042" cy="5935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CC8AF49-EFF0-BB88-1839-5E465ABBE514}"/>
              </a:ext>
            </a:extLst>
          </p:cNvPr>
          <p:cNvCxnSpPr>
            <a:cxnSpLocks/>
          </p:cNvCxnSpPr>
          <p:nvPr/>
        </p:nvCxnSpPr>
        <p:spPr>
          <a:xfrm flipV="1">
            <a:off x="5394413" y="2803930"/>
            <a:ext cx="990119" cy="58819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592A8C-B3FC-F312-5325-04B317184C2D}"/>
              </a:ext>
            </a:extLst>
          </p:cNvPr>
          <p:cNvCxnSpPr>
            <a:cxnSpLocks/>
          </p:cNvCxnSpPr>
          <p:nvPr/>
        </p:nvCxnSpPr>
        <p:spPr>
          <a:xfrm>
            <a:off x="2831017" y="2802770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C7DB12E-667E-75BA-1924-D07433515843}"/>
              </a:ext>
            </a:extLst>
          </p:cNvPr>
          <p:cNvCxnSpPr>
            <a:cxnSpLocks/>
          </p:cNvCxnSpPr>
          <p:nvPr/>
        </p:nvCxnSpPr>
        <p:spPr>
          <a:xfrm flipH="1">
            <a:off x="2800110" y="4273993"/>
            <a:ext cx="55225" cy="5976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474C65-89A1-56CF-11F3-97BD6A2DA280}"/>
              </a:ext>
            </a:extLst>
          </p:cNvPr>
          <p:cNvCxnSpPr>
            <a:cxnSpLocks/>
          </p:cNvCxnSpPr>
          <p:nvPr/>
        </p:nvCxnSpPr>
        <p:spPr>
          <a:xfrm>
            <a:off x="2804339" y="5026872"/>
            <a:ext cx="56620" cy="5847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B6F812C-A7FF-3F36-880C-C4D2E6EBF2A5}"/>
              </a:ext>
            </a:extLst>
          </p:cNvPr>
          <p:cNvCxnSpPr>
            <a:cxnSpLocks/>
          </p:cNvCxnSpPr>
          <p:nvPr/>
        </p:nvCxnSpPr>
        <p:spPr>
          <a:xfrm flipH="1">
            <a:off x="2800110" y="5740922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5925FD8-20E2-3826-63AC-9EAEECD27576}"/>
              </a:ext>
            </a:extLst>
          </p:cNvPr>
          <p:cNvCxnSpPr>
            <a:cxnSpLocks/>
          </p:cNvCxnSpPr>
          <p:nvPr/>
        </p:nvCxnSpPr>
        <p:spPr>
          <a:xfrm flipH="1">
            <a:off x="3122509" y="280273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B0D2C2A-C312-7155-2D7D-FEBAFD5A59BD}"/>
              </a:ext>
            </a:extLst>
          </p:cNvPr>
          <p:cNvCxnSpPr>
            <a:cxnSpLocks/>
          </p:cNvCxnSpPr>
          <p:nvPr/>
        </p:nvCxnSpPr>
        <p:spPr>
          <a:xfrm flipH="1">
            <a:off x="3099231" y="5017955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4A077B-DB1B-83B2-96CE-0D2999D5C562}"/>
              </a:ext>
            </a:extLst>
          </p:cNvPr>
          <p:cNvCxnSpPr>
            <a:cxnSpLocks/>
          </p:cNvCxnSpPr>
          <p:nvPr/>
        </p:nvCxnSpPr>
        <p:spPr>
          <a:xfrm flipH="1">
            <a:off x="3021310" y="5742428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FCEEC2-27E4-0FC8-8E08-502789FFDB1D}"/>
              </a:ext>
            </a:extLst>
          </p:cNvPr>
          <p:cNvCxnSpPr>
            <a:cxnSpLocks/>
          </p:cNvCxnSpPr>
          <p:nvPr/>
        </p:nvCxnSpPr>
        <p:spPr>
          <a:xfrm flipV="1">
            <a:off x="6593805" y="2802376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688957D-A92B-4769-D52F-49DED2281421}"/>
              </a:ext>
            </a:extLst>
          </p:cNvPr>
          <p:cNvCxnSpPr>
            <a:cxnSpLocks/>
          </p:cNvCxnSpPr>
          <p:nvPr/>
        </p:nvCxnSpPr>
        <p:spPr>
          <a:xfrm>
            <a:off x="6684115" y="4276635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63BF51-2D0D-C7F9-A4B9-A19F434F2D2F}"/>
              </a:ext>
            </a:extLst>
          </p:cNvPr>
          <p:cNvCxnSpPr>
            <a:cxnSpLocks/>
          </p:cNvCxnSpPr>
          <p:nvPr/>
        </p:nvCxnSpPr>
        <p:spPr>
          <a:xfrm>
            <a:off x="7481351" y="5007539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6F498F-DEE8-E392-B60B-56670D68CE99}"/>
              </a:ext>
            </a:extLst>
          </p:cNvPr>
          <p:cNvCxnSpPr>
            <a:cxnSpLocks/>
          </p:cNvCxnSpPr>
          <p:nvPr/>
        </p:nvCxnSpPr>
        <p:spPr>
          <a:xfrm flipV="1">
            <a:off x="7634107" y="57467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B660597-3726-5FB2-45B2-3114A0658201}"/>
              </a:ext>
            </a:extLst>
          </p:cNvPr>
          <p:cNvCxnSpPr>
            <a:cxnSpLocks/>
          </p:cNvCxnSpPr>
          <p:nvPr/>
        </p:nvCxnSpPr>
        <p:spPr>
          <a:xfrm flipV="1">
            <a:off x="6735407" y="5744666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C5220B3-A5E5-DDB9-1E77-C8A2A32502E4}"/>
              </a:ext>
            </a:extLst>
          </p:cNvPr>
          <p:cNvCxnSpPr>
            <a:cxnSpLocks/>
          </p:cNvCxnSpPr>
          <p:nvPr/>
        </p:nvCxnSpPr>
        <p:spPr>
          <a:xfrm flipV="1">
            <a:off x="6627792" y="5743781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E09B34-6A54-2DB6-8FAA-E36D685ABC81}"/>
              </a:ext>
            </a:extLst>
          </p:cNvPr>
          <p:cNvCxnSpPr>
            <a:cxnSpLocks/>
          </p:cNvCxnSpPr>
          <p:nvPr/>
        </p:nvCxnSpPr>
        <p:spPr>
          <a:xfrm flipH="1">
            <a:off x="3629778" y="2803900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0850B79-5049-59D3-491C-F9BD55864209}"/>
              </a:ext>
            </a:extLst>
          </p:cNvPr>
          <p:cNvCxnSpPr>
            <a:cxnSpLocks/>
          </p:cNvCxnSpPr>
          <p:nvPr/>
        </p:nvCxnSpPr>
        <p:spPr>
          <a:xfrm flipH="1">
            <a:off x="3582893" y="5009703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173E3044-20FC-01F8-E115-9F55C29BD2C4}"/>
              </a:ext>
            </a:extLst>
          </p:cNvPr>
          <p:cNvCxnSpPr>
            <a:cxnSpLocks/>
          </p:cNvCxnSpPr>
          <p:nvPr/>
        </p:nvCxnSpPr>
        <p:spPr>
          <a:xfrm flipH="1">
            <a:off x="3427542" y="2802181"/>
            <a:ext cx="371944" cy="59309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1BBE2E8E-C0BE-247E-F70E-BC4680C274B4}"/>
              </a:ext>
            </a:extLst>
          </p:cNvPr>
          <p:cNvCxnSpPr>
            <a:cxnSpLocks/>
          </p:cNvCxnSpPr>
          <p:nvPr/>
        </p:nvCxnSpPr>
        <p:spPr>
          <a:xfrm flipH="1">
            <a:off x="3392105" y="280226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56265-AB13-9C76-6D99-18C659DA2905}"/>
              </a:ext>
            </a:extLst>
          </p:cNvPr>
          <p:cNvCxnSpPr>
            <a:cxnSpLocks/>
          </p:cNvCxnSpPr>
          <p:nvPr/>
        </p:nvCxnSpPr>
        <p:spPr>
          <a:xfrm flipH="1">
            <a:off x="3277986" y="2799021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8588323-F8A4-F6C7-2971-44A82257E670}"/>
              </a:ext>
            </a:extLst>
          </p:cNvPr>
          <p:cNvCxnSpPr>
            <a:cxnSpLocks/>
          </p:cNvCxnSpPr>
          <p:nvPr/>
        </p:nvCxnSpPr>
        <p:spPr>
          <a:xfrm flipH="1">
            <a:off x="3227020" y="500595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6FFE666-149D-33F9-7339-5CF1517C8374}"/>
              </a:ext>
            </a:extLst>
          </p:cNvPr>
          <p:cNvCxnSpPr>
            <a:cxnSpLocks/>
          </p:cNvCxnSpPr>
          <p:nvPr/>
        </p:nvCxnSpPr>
        <p:spPr>
          <a:xfrm flipH="1">
            <a:off x="3359387" y="5007791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46BA8B9-F89C-2976-DA73-0686B65003AB}"/>
              </a:ext>
            </a:extLst>
          </p:cNvPr>
          <p:cNvCxnSpPr>
            <a:cxnSpLocks/>
          </p:cNvCxnSpPr>
          <p:nvPr/>
        </p:nvCxnSpPr>
        <p:spPr>
          <a:xfrm flipH="1">
            <a:off x="3392898" y="5007084"/>
            <a:ext cx="4325" cy="60086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67046C7-7605-AF1E-82D0-74BDF201B580}"/>
              </a:ext>
            </a:extLst>
          </p:cNvPr>
          <p:cNvCxnSpPr>
            <a:cxnSpLocks/>
          </p:cNvCxnSpPr>
          <p:nvPr/>
        </p:nvCxnSpPr>
        <p:spPr>
          <a:xfrm flipH="1">
            <a:off x="3179252" y="5750839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2369544-EB53-82D4-3CAF-E7637F8378F8}"/>
              </a:ext>
            </a:extLst>
          </p:cNvPr>
          <p:cNvCxnSpPr>
            <a:cxnSpLocks/>
          </p:cNvCxnSpPr>
          <p:nvPr/>
        </p:nvCxnSpPr>
        <p:spPr>
          <a:xfrm flipH="1">
            <a:off x="3345383" y="5740248"/>
            <a:ext cx="32686" cy="61305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1557AB5-874C-9E5E-4EE7-7C4C276F1081}"/>
              </a:ext>
            </a:extLst>
          </p:cNvPr>
          <p:cNvCxnSpPr>
            <a:cxnSpLocks/>
          </p:cNvCxnSpPr>
          <p:nvPr/>
        </p:nvCxnSpPr>
        <p:spPr>
          <a:xfrm flipH="1">
            <a:off x="3306798" y="5735556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C786454-9A13-4A53-7778-DA4956F2A551}"/>
              </a:ext>
            </a:extLst>
          </p:cNvPr>
          <p:cNvCxnSpPr>
            <a:cxnSpLocks/>
          </p:cNvCxnSpPr>
          <p:nvPr/>
        </p:nvCxnSpPr>
        <p:spPr>
          <a:xfrm flipH="1">
            <a:off x="3541854" y="5788574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5E2C8C-1995-3352-7D2E-402F96880515}"/>
              </a:ext>
            </a:extLst>
          </p:cNvPr>
          <p:cNvCxnSpPr>
            <a:cxnSpLocks/>
          </p:cNvCxnSpPr>
          <p:nvPr/>
        </p:nvCxnSpPr>
        <p:spPr>
          <a:xfrm flipH="1">
            <a:off x="2859210" y="591446"/>
            <a:ext cx="29698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FF17E-83E7-EA86-194C-4D231FF81A4D}"/>
              </a:ext>
            </a:extLst>
          </p:cNvPr>
          <p:cNvCxnSpPr>
            <a:cxnSpLocks/>
          </p:cNvCxnSpPr>
          <p:nvPr/>
        </p:nvCxnSpPr>
        <p:spPr>
          <a:xfrm>
            <a:off x="7597013" y="5004821"/>
            <a:ext cx="737081" cy="60111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03A1D4-067F-E0B1-818D-8163A04A19B7}"/>
              </a:ext>
            </a:extLst>
          </p:cNvPr>
          <p:cNvCxnSpPr>
            <a:cxnSpLocks/>
          </p:cNvCxnSpPr>
          <p:nvPr/>
        </p:nvCxnSpPr>
        <p:spPr>
          <a:xfrm>
            <a:off x="8207842" y="5010266"/>
            <a:ext cx="788097" cy="59181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16F774-6257-A175-AB24-9EA563D8C310}"/>
              </a:ext>
            </a:extLst>
          </p:cNvPr>
          <p:cNvCxnSpPr>
            <a:cxnSpLocks/>
          </p:cNvCxnSpPr>
          <p:nvPr/>
        </p:nvCxnSpPr>
        <p:spPr>
          <a:xfrm flipH="1">
            <a:off x="3099231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CCF4D0-A8B1-283C-02AE-A40764557DA1}"/>
              </a:ext>
            </a:extLst>
          </p:cNvPr>
          <p:cNvCxnSpPr>
            <a:cxnSpLocks/>
          </p:cNvCxnSpPr>
          <p:nvPr/>
        </p:nvCxnSpPr>
        <p:spPr>
          <a:xfrm flipH="1">
            <a:off x="3229299" y="4274903"/>
            <a:ext cx="27612" cy="596749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890271B-AD02-B18A-9FC8-D7898DB79A4B}"/>
              </a:ext>
            </a:extLst>
          </p:cNvPr>
          <p:cNvCxnSpPr>
            <a:cxnSpLocks/>
          </p:cNvCxnSpPr>
          <p:nvPr/>
        </p:nvCxnSpPr>
        <p:spPr>
          <a:xfrm flipH="1">
            <a:off x="3350457" y="4274903"/>
            <a:ext cx="27612" cy="59674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370916-A866-F610-C5F2-50FBC03E5871}"/>
              </a:ext>
            </a:extLst>
          </p:cNvPr>
          <p:cNvCxnSpPr>
            <a:cxnSpLocks/>
          </p:cNvCxnSpPr>
          <p:nvPr/>
        </p:nvCxnSpPr>
        <p:spPr>
          <a:xfrm flipH="1">
            <a:off x="3390516" y="4274903"/>
            <a:ext cx="27612" cy="59674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4CAAD07-D9D8-DBC6-264C-139435B8F260}"/>
              </a:ext>
            </a:extLst>
          </p:cNvPr>
          <p:cNvCxnSpPr>
            <a:cxnSpLocks/>
          </p:cNvCxnSpPr>
          <p:nvPr/>
        </p:nvCxnSpPr>
        <p:spPr>
          <a:xfrm flipH="1">
            <a:off x="3591648" y="4274903"/>
            <a:ext cx="27612" cy="5967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39542C-4B96-ACEF-C4E8-DF9525F78B2B}"/>
              </a:ext>
            </a:extLst>
          </p:cNvPr>
          <p:cNvCxnSpPr>
            <a:cxnSpLocks/>
          </p:cNvCxnSpPr>
          <p:nvPr/>
        </p:nvCxnSpPr>
        <p:spPr>
          <a:xfrm>
            <a:off x="6796368" y="4278018"/>
            <a:ext cx="797236" cy="58920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6D9BBEE-62B7-C516-C8E6-C8DA15B2B93F}"/>
              </a:ext>
            </a:extLst>
          </p:cNvPr>
          <p:cNvCxnSpPr>
            <a:cxnSpLocks/>
          </p:cNvCxnSpPr>
          <p:nvPr/>
        </p:nvCxnSpPr>
        <p:spPr>
          <a:xfrm>
            <a:off x="7528844" y="4276635"/>
            <a:ext cx="685822" cy="59033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51F09D2-8DE7-E687-814D-B3872D8AEB8C}"/>
              </a:ext>
            </a:extLst>
          </p:cNvPr>
          <p:cNvCxnSpPr>
            <a:cxnSpLocks/>
          </p:cNvCxnSpPr>
          <p:nvPr/>
        </p:nvCxnSpPr>
        <p:spPr>
          <a:xfrm>
            <a:off x="2855018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A67281B-A80C-6819-B215-D7D262D7AFF4}"/>
              </a:ext>
            </a:extLst>
          </p:cNvPr>
          <p:cNvCxnSpPr>
            <a:cxnSpLocks/>
          </p:cNvCxnSpPr>
          <p:nvPr/>
        </p:nvCxnSpPr>
        <p:spPr>
          <a:xfrm>
            <a:off x="3126843" y="3536084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F7C286D-FAD7-AB1F-3E25-CA7D4178D2AA}"/>
              </a:ext>
            </a:extLst>
          </p:cNvPr>
          <p:cNvCxnSpPr>
            <a:cxnSpLocks/>
          </p:cNvCxnSpPr>
          <p:nvPr/>
        </p:nvCxnSpPr>
        <p:spPr>
          <a:xfrm>
            <a:off x="3256911" y="3537238"/>
            <a:ext cx="0" cy="600941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A0D1CA6-6EC0-D186-0F59-7AF7FEC0CCD7}"/>
              </a:ext>
            </a:extLst>
          </p:cNvPr>
          <p:cNvCxnSpPr>
            <a:cxnSpLocks/>
          </p:cNvCxnSpPr>
          <p:nvPr/>
        </p:nvCxnSpPr>
        <p:spPr>
          <a:xfrm>
            <a:off x="3378069" y="3536083"/>
            <a:ext cx="0" cy="600941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1BFA5D-DB6F-01CF-CC08-482359F64127}"/>
              </a:ext>
            </a:extLst>
          </p:cNvPr>
          <p:cNvCxnSpPr>
            <a:cxnSpLocks/>
          </p:cNvCxnSpPr>
          <p:nvPr/>
        </p:nvCxnSpPr>
        <p:spPr>
          <a:xfrm>
            <a:off x="3418128" y="3536082"/>
            <a:ext cx="0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46A664D-C5A2-41E9-AB83-EFA4B71FE8CE}"/>
              </a:ext>
            </a:extLst>
          </p:cNvPr>
          <p:cNvCxnSpPr>
            <a:cxnSpLocks/>
          </p:cNvCxnSpPr>
          <p:nvPr/>
        </p:nvCxnSpPr>
        <p:spPr>
          <a:xfrm>
            <a:off x="3620365" y="3536082"/>
            <a:ext cx="0" cy="600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425F96D-33FA-2C98-5B0E-91CDBF122EAE}"/>
              </a:ext>
            </a:extLst>
          </p:cNvPr>
          <p:cNvCxnSpPr>
            <a:cxnSpLocks/>
          </p:cNvCxnSpPr>
          <p:nvPr/>
        </p:nvCxnSpPr>
        <p:spPr>
          <a:xfrm>
            <a:off x="5388840" y="3536082"/>
            <a:ext cx="321303" cy="60094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DD2FC58-C889-E085-1F50-F04ACB8C0AE3}"/>
              </a:ext>
            </a:extLst>
          </p:cNvPr>
          <p:cNvCxnSpPr>
            <a:cxnSpLocks/>
          </p:cNvCxnSpPr>
          <p:nvPr/>
        </p:nvCxnSpPr>
        <p:spPr>
          <a:xfrm>
            <a:off x="6593805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4AD0280-1AE9-1A3F-2D01-81363D46E095}"/>
              </a:ext>
            </a:extLst>
          </p:cNvPr>
          <p:cNvCxnSpPr>
            <a:cxnSpLocks/>
          </p:cNvCxnSpPr>
          <p:nvPr/>
        </p:nvCxnSpPr>
        <p:spPr>
          <a:xfrm>
            <a:off x="6712740" y="3539474"/>
            <a:ext cx="96838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2CA34294-BB44-3203-E4F2-1A14AD388CC6}"/>
              </a:ext>
            </a:extLst>
          </p:cNvPr>
          <p:cNvCxnSpPr>
            <a:cxnSpLocks/>
          </p:cNvCxnSpPr>
          <p:nvPr/>
        </p:nvCxnSpPr>
        <p:spPr>
          <a:xfrm>
            <a:off x="7391200" y="3539474"/>
            <a:ext cx="145706" cy="58612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7AA03AF-3DDC-3149-F8E5-B498FBB01341}"/>
              </a:ext>
            </a:extLst>
          </p:cNvPr>
          <p:cNvCxnSpPr>
            <a:cxnSpLocks/>
          </p:cNvCxnSpPr>
          <p:nvPr/>
        </p:nvCxnSpPr>
        <p:spPr>
          <a:xfrm flipV="1">
            <a:off x="671274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AFAEF17-06C3-EF3A-AF09-2D64CD556B5C}"/>
              </a:ext>
            </a:extLst>
          </p:cNvPr>
          <p:cNvCxnSpPr>
            <a:cxnSpLocks/>
          </p:cNvCxnSpPr>
          <p:nvPr/>
        </p:nvCxnSpPr>
        <p:spPr>
          <a:xfrm flipV="1">
            <a:off x="7391200" y="2800993"/>
            <a:ext cx="1680023" cy="58467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61345CF-8134-A623-D9CF-BE9AB6A0D962}"/>
              </a:ext>
            </a:extLst>
          </p:cNvPr>
          <p:cNvCxnSpPr>
            <a:cxnSpLocks/>
          </p:cNvCxnSpPr>
          <p:nvPr/>
        </p:nvCxnSpPr>
        <p:spPr>
          <a:xfrm flipH="1">
            <a:off x="3427542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1DE9C767-FD6C-D19B-E35B-BFBFF1DBF766}"/>
              </a:ext>
            </a:extLst>
          </p:cNvPr>
          <p:cNvCxnSpPr>
            <a:cxnSpLocks/>
          </p:cNvCxnSpPr>
          <p:nvPr/>
        </p:nvCxnSpPr>
        <p:spPr>
          <a:xfrm flipH="1">
            <a:off x="3684409" y="591446"/>
            <a:ext cx="79640" cy="58584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1C1D84-BD7E-A35B-E0F6-BB4C2E4621EE}"/>
              </a:ext>
            </a:extLst>
          </p:cNvPr>
          <p:cNvCxnSpPr>
            <a:cxnSpLocks/>
          </p:cNvCxnSpPr>
          <p:nvPr/>
        </p:nvCxnSpPr>
        <p:spPr>
          <a:xfrm flipH="1">
            <a:off x="3568396" y="591446"/>
            <a:ext cx="79640" cy="585844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68C4DDD7-F08A-E311-7CFE-33C0D4DABED2}"/>
              </a:ext>
            </a:extLst>
          </p:cNvPr>
          <p:cNvCxnSpPr>
            <a:cxnSpLocks/>
          </p:cNvCxnSpPr>
          <p:nvPr/>
        </p:nvCxnSpPr>
        <p:spPr>
          <a:xfrm flipH="1">
            <a:off x="3724229" y="591446"/>
            <a:ext cx="79640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CEF690B9-1B87-C396-0C0A-5FF32E223BC5}"/>
              </a:ext>
            </a:extLst>
          </p:cNvPr>
          <p:cNvCxnSpPr>
            <a:cxnSpLocks/>
          </p:cNvCxnSpPr>
          <p:nvPr/>
        </p:nvCxnSpPr>
        <p:spPr>
          <a:xfrm flipH="1">
            <a:off x="3922082" y="591446"/>
            <a:ext cx="79640" cy="5858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D07D4F1-16B3-6155-359F-749B0C963797}"/>
              </a:ext>
            </a:extLst>
          </p:cNvPr>
          <p:cNvCxnSpPr>
            <a:cxnSpLocks/>
          </p:cNvCxnSpPr>
          <p:nvPr/>
        </p:nvCxnSpPr>
        <p:spPr>
          <a:xfrm>
            <a:off x="5266642" y="591446"/>
            <a:ext cx="122198" cy="58584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E3E0CCC6-EC0F-422C-6939-3D35A1201AAE}"/>
              </a:ext>
            </a:extLst>
          </p:cNvPr>
          <p:cNvCxnSpPr>
            <a:cxnSpLocks/>
          </p:cNvCxnSpPr>
          <p:nvPr/>
        </p:nvCxnSpPr>
        <p:spPr>
          <a:xfrm flipH="1">
            <a:off x="2827722" y="2066145"/>
            <a:ext cx="21075" cy="5814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6ABFB03-F4AD-30E7-646D-4F35FE27BCC1}"/>
              </a:ext>
            </a:extLst>
          </p:cNvPr>
          <p:cNvCxnSpPr>
            <a:cxnSpLocks/>
          </p:cNvCxnSpPr>
          <p:nvPr/>
        </p:nvCxnSpPr>
        <p:spPr>
          <a:xfrm flipH="1">
            <a:off x="3507182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E0DCBA7-485A-DAE8-04CE-5764ADD6DF4C}"/>
              </a:ext>
            </a:extLst>
          </p:cNvPr>
          <p:cNvCxnSpPr>
            <a:cxnSpLocks/>
          </p:cNvCxnSpPr>
          <p:nvPr/>
        </p:nvCxnSpPr>
        <p:spPr>
          <a:xfrm flipH="1">
            <a:off x="3648036" y="2066144"/>
            <a:ext cx="55046" cy="592148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DA05674-F28C-5D03-9B05-820A3D9412D2}"/>
              </a:ext>
            </a:extLst>
          </p:cNvPr>
          <p:cNvCxnSpPr>
            <a:cxnSpLocks/>
          </p:cNvCxnSpPr>
          <p:nvPr/>
        </p:nvCxnSpPr>
        <p:spPr>
          <a:xfrm flipH="1">
            <a:off x="3771963" y="2066144"/>
            <a:ext cx="55046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3C94FFD-AC8B-6574-9584-F5036FDAE91E}"/>
              </a:ext>
            </a:extLst>
          </p:cNvPr>
          <p:cNvCxnSpPr>
            <a:cxnSpLocks/>
          </p:cNvCxnSpPr>
          <p:nvPr/>
        </p:nvCxnSpPr>
        <p:spPr>
          <a:xfrm flipH="1">
            <a:off x="3808130" y="2066576"/>
            <a:ext cx="55046" cy="59214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6EFA53C-2118-F992-74B7-6A8C58842F0C}"/>
              </a:ext>
            </a:extLst>
          </p:cNvPr>
          <p:cNvCxnSpPr>
            <a:cxnSpLocks/>
          </p:cNvCxnSpPr>
          <p:nvPr/>
        </p:nvCxnSpPr>
        <p:spPr>
          <a:xfrm flipH="1">
            <a:off x="4014553" y="2066144"/>
            <a:ext cx="55046" cy="59214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4B0E9D2-3B36-F9D5-1EE0-A0EFD632B8B6}"/>
              </a:ext>
            </a:extLst>
          </p:cNvPr>
          <p:cNvCxnSpPr>
            <a:cxnSpLocks/>
          </p:cNvCxnSpPr>
          <p:nvPr/>
        </p:nvCxnSpPr>
        <p:spPr>
          <a:xfrm flipH="1">
            <a:off x="6384532" y="2072625"/>
            <a:ext cx="566028" cy="58566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43D7EBB5-729A-EC6A-9019-7CF0127E34CA}"/>
              </a:ext>
            </a:extLst>
          </p:cNvPr>
          <p:cNvCxnSpPr>
            <a:cxnSpLocks/>
          </p:cNvCxnSpPr>
          <p:nvPr/>
        </p:nvCxnSpPr>
        <p:spPr>
          <a:xfrm flipH="1">
            <a:off x="8273828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A2D5AB9-892E-D614-5EE3-A32E54771AE4}"/>
              </a:ext>
            </a:extLst>
          </p:cNvPr>
          <p:cNvCxnSpPr>
            <a:cxnSpLocks/>
          </p:cNvCxnSpPr>
          <p:nvPr/>
        </p:nvCxnSpPr>
        <p:spPr>
          <a:xfrm flipH="1">
            <a:off x="9071223" y="2066144"/>
            <a:ext cx="675239" cy="59214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039910F-7BA4-AC6A-AB24-623148C468AC}"/>
              </a:ext>
            </a:extLst>
          </p:cNvPr>
          <p:cNvCxnSpPr>
            <a:cxnSpLocks/>
          </p:cNvCxnSpPr>
          <p:nvPr/>
        </p:nvCxnSpPr>
        <p:spPr>
          <a:xfrm flipH="1">
            <a:off x="8394523" y="2062078"/>
            <a:ext cx="414734" cy="59428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08B3903B-D69F-B52F-2697-1C4F18C5DCD7}"/>
              </a:ext>
            </a:extLst>
          </p:cNvPr>
          <p:cNvCxnSpPr>
            <a:cxnSpLocks/>
          </p:cNvCxnSpPr>
          <p:nvPr/>
        </p:nvCxnSpPr>
        <p:spPr>
          <a:xfrm>
            <a:off x="7508968" y="1325743"/>
            <a:ext cx="2229874" cy="5856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F6F76655-37DB-B5D1-2A9B-E029C72F2174}"/>
              </a:ext>
            </a:extLst>
          </p:cNvPr>
          <p:cNvCxnSpPr>
            <a:cxnSpLocks/>
          </p:cNvCxnSpPr>
          <p:nvPr/>
        </p:nvCxnSpPr>
        <p:spPr>
          <a:xfrm>
            <a:off x="6745523" y="1337678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934BFB5-16FD-823D-FFCD-808C46C1B2AF}"/>
              </a:ext>
            </a:extLst>
          </p:cNvPr>
          <p:cNvCxnSpPr>
            <a:cxnSpLocks/>
          </p:cNvCxnSpPr>
          <p:nvPr/>
        </p:nvCxnSpPr>
        <p:spPr>
          <a:xfrm>
            <a:off x="6624828" y="1332587"/>
            <a:ext cx="2063734" cy="57197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5EE6C4B-B02D-65DA-6C88-2A42DA987FAC}"/>
              </a:ext>
            </a:extLst>
          </p:cNvPr>
          <p:cNvCxnSpPr>
            <a:cxnSpLocks/>
          </p:cNvCxnSpPr>
          <p:nvPr/>
        </p:nvCxnSpPr>
        <p:spPr>
          <a:xfrm>
            <a:off x="3918222" y="1332587"/>
            <a:ext cx="151377" cy="57882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52DE7F7-F3F6-72EA-7594-4BA575D2F54F}"/>
              </a:ext>
            </a:extLst>
          </p:cNvPr>
          <p:cNvCxnSpPr>
            <a:cxnSpLocks/>
          </p:cNvCxnSpPr>
          <p:nvPr/>
        </p:nvCxnSpPr>
        <p:spPr>
          <a:xfrm>
            <a:off x="3707622" y="1329412"/>
            <a:ext cx="151377" cy="57882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B5DE295-5AD1-5239-965C-CA051526B213}"/>
              </a:ext>
            </a:extLst>
          </p:cNvPr>
          <p:cNvCxnSpPr>
            <a:cxnSpLocks/>
          </p:cNvCxnSpPr>
          <p:nvPr/>
        </p:nvCxnSpPr>
        <p:spPr>
          <a:xfrm>
            <a:off x="3562228" y="1328912"/>
            <a:ext cx="151377" cy="578823"/>
          </a:xfrm>
          <a:prstGeom prst="line">
            <a:avLst/>
          </a:prstGeom>
          <a:ln>
            <a:solidFill>
              <a:srgbClr val="4DA72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115B7F6-40CB-09D5-D66D-699D9E91D04C}"/>
              </a:ext>
            </a:extLst>
          </p:cNvPr>
          <p:cNvCxnSpPr>
            <a:cxnSpLocks/>
          </p:cNvCxnSpPr>
          <p:nvPr/>
        </p:nvCxnSpPr>
        <p:spPr>
          <a:xfrm>
            <a:off x="3417019" y="1332160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AA22BCB-A4A7-BD90-5888-B28E7E9E7332}"/>
              </a:ext>
            </a:extLst>
          </p:cNvPr>
          <p:cNvCxnSpPr>
            <a:cxnSpLocks/>
          </p:cNvCxnSpPr>
          <p:nvPr/>
        </p:nvCxnSpPr>
        <p:spPr>
          <a:xfrm flipH="1">
            <a:off x="2848797" y="1332159"/>
            <a:ext cx="4647" cy="57876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E0230637-E874-D4D2-FC23-DB9AD753E318}"/>
              </a:ext>
            </a:extLst>
          </p:cNvPr>
          <p:cNvCxnSpPr>
            <a:cxnSpLocks/>
          </p:cNvCxnSpPr>
          <p:nvPr/>
        </p:nvCxnSpPr>
        <p:spPr>
          <a:xfrm>
            <a:off x="5388840" y="1325401"/>
            <a:ext cx="1559556" cy="5791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95601A39-9D50-3CE7-9581-001A6DF4778C}"/>
              </a:ext>
            </a:extLst>
          </p:cNvPr>
          <p:cNvCxnSpPr>
            <a:cxnSpLocks/>
          </p:cNvCxnSpPr>
          <p:nvPr/>
        </p:nvCxnSpPr>
        <p:spPr>
          <a:xfrm flipH="1">
            <a:off x="6624828" y="591446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98EE6DC-20C3-74B5-FDFE-ED36DD2829C9}"/>
              </a:ext>
            </a:extLst>
          </p:cNvPr>
          <p:cNvCxnSpPr>
            <a:cxnSpLocks/>
          </p:cNvCxnSpPr>
          <p:nvPr/>
        </p:nvCxnSpPr>
        <p:spPr>
          <a:xfrm flipH="1">
            <a:off x="6749063" y="592612"/>
            <a:ext cx="735302" cy="58767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251D43DF-B6EF-6744-1B34-8C88FE4D7539}"/>
              </a:ext>
            </a:extLst>
          </p:cNvPr>
          <p:cNvCxnSpPr>
            <a:cxnSpLocks/>
          </p:cNvCxnSpPr>
          <p:nvPr/>
        </p:nvCxnSpPr>
        <p:spPr>
          <a:xfrm flipH="1">
            <a:off x="7508191" y="591446"/>
            <a:ext cx="825843" cy="59406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E5674CD7-6583-29E9-72B1-944A83DFC5DF}"/>
              </a:ext>
            </a:extLst>
          </p:cNvPr>
          <p:cNvCxnSpPr>
            <a:cxnSpLocks/>
          </p:cNvCxnSpPr>
          <p:nvPr/>
        </p:nvCxnSpPr>
        <p:spPr>
          <a:xfrm>
            <a:off x="3675475" y="1328388"/>
            <a:ext cx="151377" cy="57882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3" name="Picture 142">
            <a:extLst>
              <a:ext uri="{FF2B5EF4-FFF2-40B4-BE49-F238E27FC236}">
                <a16:creationId xmlns:a16="http://schemas.microsoft.com/office/drawing/2014/main" id="{CA01F4F0-0D6F-4C90-CF7C-2A33634D2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843" y="6889535"/>
            <a:ext cx="3068286" cy="2529155"/>
          </a:xfrm>
          <a:prstGeom prst="rect">
            <a:avLst/>
          </a:prstGeom>
        </p:spPr>
      </p:pic>
      <p:sp>
        <p:nvSpPr>
          <p:cNvPr id="144" name="TextBox 143">
            <a:extLst>
              <a:ext uri="{FF2B5EF4-FFF2-40B4-BE49-F238E27FC236}">
                <a16:creationId xmlns:a16="http://schemas.microsoft.com/office/drawing/2014/main" id="{2175B1F3-6637-B8DB-9745-24B003C936D7}"/>
              </a:ext>
            </a:extLst>
          </p:cNvPr>
          <p:cNvSpPr txBox="1"/>
          <p:nvPr/>
        </p:nvSpPr>
        <p:spPr>
          <a:xfrm>
            <a:off x="1325679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5D88C49-81E0-DF77-AA43-0DBACBA221FC}"/>
              </a:ext>
            </a:extLst>
          </p:cNvPr>
          <p:cNvSpPr txBox="1"/>
          <p:nvPr/>
        </p:nvSpPr>
        <p:spPr>
          <a:xfrm>
            <a:off x="1328407" y="684091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EF8DB8-6B61-EC16-00E3-217EC0608FAF}"/>
              </a:ext>
            </a:extLst>
          </p:cNvPr>
          <p:cNvSpPr txBox="1"/>
          <p:nvPr/>
        </p:nvSpPr>
        <p:spPr>
          <a:xfrm>
            <a:off x="2965888" y="2982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EFFD3-A36F-D763-A162-6274C88ADE01}"/>
              </a:ext>
            </a:extLst>
          </p:cNvPr>
          <p:cNvSpPr txBox="1"/>
          <p:nvPr/>
        </p:nvSpPr>
        <p:spPr>
          <a:xfrm>
            <a:off x="7348363" y="9009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98CC5B6-05C9-6A21-E553-9E1D7E59C3CD}"/>
              </a:ext>
            </a:extLst>
          </p:cNvPr>
          <p:cNvSpPr/>
          <p:nvPr/>
        </p:nvSpPr>
        <p:spPr>
          <a:xfrm rot="5400000">
            <a:off x="3317031" y="-263997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72E8C0E-6628-6D1F-1400-0E2D5AD19381}"/>
              </a:ext>
            </a:extLst>
          </p:cNvPr>
          <p:cNvSpPr/>
          <p:nvPr/>
        </p:nvSpPr>
        <p:spPr>
          <a:xfrm rot="5400000">
            <a:off x="7716266" y="-266818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739622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B44650B-A911-9EF9-F172-871C9E24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34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59E158-1CA0-7E36-3C78-C9D23A9CAB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08" t="3158" r="78511" b="48246"/>
          <a:stretch/>
        </p:blipFill>
        <p:spPr>
          <a:xfrm>
            <a:off x="5905076" y="48122"/>
            <a:ext cx="1335374" cy="66053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E1EB75-7DB5-B16D-4C63-3B2717AC67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8" t="3333" r="81978" b="48421"/>
          <a:stretch/>
        </p:blipFill>
        <p:spPr>
          <a:xfrm>
            <a:off x="5077326" y="72185"/>
            <a:ext cx="1046623" cy="65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06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1A1CE7-5641-BD66-B82B-39C2CB044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3E4D4F-D44D-5815-07FB-AFA62976AC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63" t="3895" r="79939" b="36779"/>
          <a:stretch/>
        </p:blipFill>
        <p:spPr>
          <a:xfrm>
            <a:off x="810995" y="354832"/>
            <a:ext cx="1003135" cy="64071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5D5406-C216-90C6-339B-0A19C8B8506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46" t="3703" r="79487" b="37481"/>
          <a:stretch/>
        </p:blipFill>
        <p:spPr>
          <a:xfrm>
            <a:off x="4112884" y="142836"/>
            <a:ext cx="996072" cy="63619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BE2FBC-E8C3-26F5-E45D-A00F4E30B5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15" t="3263" r="75908" b="36033"/>
          <a:stretch/>
        </p:blipFill>
        <p:spPr>
          <a:xfrm>
            <a:off x="2531503" y="97658"/>
            <a:ext cx="1264985" cy="65608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D6ED57B-E9AD-2DFA-9B03-756F389F98C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72" t="2082" r="73705" b="36937"/>
          <a:stretch/>
        </p:blipFill>
        <p:spPr>
          <a:xfrm>
            <a:off x="3043235" y="-30933"/>
            <a:ext cx="1571586" cy="659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179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EFF5740-9FA3-D3AD-4E08-F8A54678D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19" t="4268" r="79769" b="37911"/>
          <a:stretch/>
        </p:blipFill>
        <p:spPr>
          <a:xfrm>
            <a:off x="4096292" y="247045"/>
            <a:ext cx="1004698" cy="62486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713DA9-FA7F-5F26-CFCF-C2A8E3803A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04" r="79122" b="37787"/>
          <a:stretch/>
        </p:blipFill>
        <p:spPr>
          <a:xfrm>
            <a:off x="2922279" y="232398"/>
            <a:ext cx="1369528" cy="62781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DC5C43-6E37-3F2E-7F01-FF34A2A1A6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33" t="4074" r="82919" b="37590"/>
          <a:stretch/>
        </p:blipFill>
        <p:spPr>
          <a:xfrm>
            <a:off x="2690901" y="224377"/>
            <a:ext cx="698980" cy="630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383FC6-D027-70CD-ABEF-B8EEAB1A97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5310" y="15240"/>
            <a:ext cx="3421380" cy="6842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3E4D4F-D44D-5815-07FB-AFA62976AC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63" t="3895" r="79939" b="36779"/>
          <a:stretch/>
        </p:blipFill>
        <p:spPr>
          <a:xfrm>
            <a:off x="0" y="432858"/>
            <a:ext cx="1003135" cy="6407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46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B7C577-5951-64ED-D637-C474BD6E2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67" y="0"/>
            <a:ext cx="3429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C97826-0EB8-7366-C2B9-D84FBFFB20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9" t="3965" r="82150" b="28828"/>
          <a:stretch/>
        </p:blipFill>
        <p:spPr>
          <a:xfrm>
            <a:off x="5198723" y="133147"/>
            <a:ext cx="686200" cy="63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1C291A-2ABC-5D32-C78A-2FBDC00ACB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15" t="3853" r="78292" b="28940"/>
          <a:stretch/>
        </p:blipFill>
        <p:spPr>
          <a:xfrm>
            <a:off x="6580934" y="133148"/>
            <a:ext cx="959441" cy="6362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B3F2C-2AE3-C7DA-E31F-3B4EE99F07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15" t="3965" r="77599" b="29009"/>
          <a:stretch/>
        </p:blipFill>
        <p:spPr>
          <a:xfrm>
            <a:off x="5743391" y="143422"/>
            <a:ext cx="999507" cy="634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808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DA34A0D-DA52-B0C3-E093-DFB8C47D8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489629"/>
            <a:ext cx="12442371" cy="59994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C14FC1-70AB-9AEF-3C28-3DE26CE99C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0" t="35714" r="25200" b="39524"/>
          <a:stretch/>
        </p:blipFill>
        <p:spPr>
          <a:xfrm>
            <a:off x="906236" y="849088"/>
            <a:ext cx="11536134" cy="564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730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04EDBDF-A16A-0993-5F27-7867D3F96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9" t="4770" r="78959" b="24230"/>
          <a:stretch/>
        </p:blipFill>
        <p:spPr>
          <a:xfrm>
            <a:off x="93095" y="244058"/>
            <a:ext cx="3021600" cy="6403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E1E55-9492-69E2-FBC9-7EDCE6643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74" t="4752" r="62014" b="87569"/>
          <a:stretch/>
        </p:blipFill>
        <p:spPr>
          <a:xfrm>
            <a:off x="2506893" y="308225"/>
            <a:ext cx="1089061" cy="3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2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3CDFCD-2A9C-65C5-0420-875B952538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3" t="4816" r="68457" b="8355"/>
          <a:stretch/>
        </p:blipFill>
        <p:spPr>
          <a:xfrm>
            <a:off x="1157731" y="25968"/>
            <a:ext cx="2451608" cy="43554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0AFA5D-046A-E9E6-4C65-399053816A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20" t="7815" r="22680" b="12250"/>
          <a:stretch/>
        </p:blipFill>
        <p:spPr>
          <a:xfrm>
            <a:off x="3655352" y="233100"/>
            <a:ext cx="964273" cy="175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53961" y="-264342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805548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>
            <a:cxnSpLocks/>
          </p:cNvCxnSpPr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>
            <a:cxnSpLocks/>
          </p:cNvCxnSpPr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>
            <a:cxnSpLocks/>
          </p:cNvCxnSpPr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>
            <a:cxnSpLocks/>
          </p:cNvCxnSpPr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>
            <a:cxnSpLocks/>
          </p:cNvCxnSpPr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>
            <a:cxnSpLocks/>
          </p:cNvCxnSpPr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>
            <a:cxnSpLocks/>
          </p:cNvCxnSpPr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>
            <a:cxnSpLocks/>
          </p:cNvCxnSpPr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5253853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5253853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5253853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689130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5262489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5262489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69776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4959" y="5262489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9861" y="5262489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90410" y="5667759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73704" y="6254454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6072711"/>
            <a:ext cx="5212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896613" y="5701396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73704" y="5247927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7055927"/>
            <a:ext cx="52610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28764" y="5687123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612159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398180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687123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27688" y="946212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82700" y="9438644"/>
            <a:ext cx="1740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808838" y="8155969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702323" y="830292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304" y="727137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531744" y="7271371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531744" y="382713"/>
            <a:ext cx="55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DE5B33-6254-E8D7-4587-CCBD1A26C663}"/>
              </a:ext>
            </a:extLst>
          </p:cNvPr>
          <p:cNvSpPr txBox="1"/>
          <p:nvPr/>
        </p:nvSpPr>
        <p:spPr>
          <a:xfrm>
            <a:off x="365753" y="4887885"/>
            <a:ext cx="29530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Mono- and diphenolase activ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2D9322-E9CE-8230-372A-70CAF620840B}"/>
              </a:ext>
            </a:extLst>
          </p:cNvPr>
          <p:cNvSpPr txBox="1"/>
          <p:nvPr/>
        </p:nvSpPr>
        <p:spPr>
          <a:xfrm>
            <a:off x="3731301" y="4887870"/>
            <a:ext cx="1983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Diphenolase activ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528C85-55B2-2450-0B80-5CE51C2E39F9}"/>
              </a:ext>
            </a:extLst>
          </p:cNvPr>
          <p:cNvSpPr txBox="1"/>
          <p:nvPr/>
        </p:nvSpPr>
        <p:spPr>
          <a:xfrm>
            <a:off x="6759615" y="4887870"/>
            <a:ext cx="20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C-nitrosation 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410E5B-018A-C647-7213-B7D3C809753D}"/>
              </a:ext>
            </a:extLst>
          </p:cNvPr>
          <p:cNvSpPr txBox="1"/>
          <p:nvPr/>
        </p:nvSpPr>
        <p:spPr>
          <a:xfrm>
            <a:off x="9713766" y="4887870"/>
            <a:ext cx="2813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sz="1600" dirty="0"/>
              <a:t>O-methoxy phenolase activity</a:t>
            </a:r>
          </a:p>
        </p:txBody>
      </p:sp>
    </p:spTree>
    <p:extLst>
      <p:ext uri="{BB962C8B-B14F-4D97-AF65-F5344CB8AC3E}">
        <p14:creationId xmlns:p14="http://schemas.microsoft.com/office/powerpoint/2010/main" val="2518279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88</TotalTime>
  <Words>307</Words>
  <Application>Microsoft Macintosh PowerPoint</Application>
  <PresentationFormat>Widescreen</PresentationFormat>
  <Paragraphs>142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79</cp:revision>
  <dcterms:created xsi:type="dcterms:W3CDTF">2024-04-22T11:19:00Z</dcterms:created>
  <dcterms:modified xsi:type="dcterms:W3CDTF">2024-07-30T14:06:29Z</dcterms:modified>
</cp:coreProperties>
</file>